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33B06453" w14:textId="48C07B3F" w:rsidR="004245EF" w:rsidRDefault="004245EF" w:rsidP="004F74BC">
      <w:pPr>
        <w:jc w:val="both"/>
      </w:pPr>
      <w:r>
        <w:object w:dxaOrig="5858" w:dyaOrig="3234" w14:anchorId="134B3F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2.9pt;height:162pt" o:ole="">
            <v:imagedata r:id="rId8" o:title=""/>
          </v:shape>
          <o:OLEObject Type="Embed" ProgID="ChemDraw.Document.6.0" ShapeID="_x0000_i1025" DrawAspect="Content" ObjectID="_1545052706" r:id="rId9"/>
        </w:object>
      </w:r>
    </w:p>
    <w:p w14:paraId="11A78677" w14:textId="3E781135" w:rsidR="008D6371" w:rsidRDefault="004245EF" w:rsidP="00B07EB5">
      <w:pPr>
        <w:jc w:val="both"/>
      </w:pPr>
      <w:r w:rsidRPr="00F724AE">
        <w:rPr>
          <w:b/>
        </w:rPr>
        <w:t>Figure 1</w:t>
      </w:r>
      <w:r w:rsidRPr="00F724AE">
        <w:t xml:space="preserve">. </w:t>
      </w:r>
    </w:p>
    <w:p w14:paraId="344F5DA9" w14:textId="7BF3D510" w:rsidR="00786D8E" w:rsidRDefault="0087302D" w:rsidP="00B07EB5">
      <w:pPr>
        <w:jc w:val="both"/>
      </w:pPr>
      <w:r>
        <w:rPr>
          <w:noProof/>
        </w:rPr>
        <w:drawing>
          <wp:inline distT="0" distB="0" distL="0" distR="0" wp14:anchorId="5441D22E" wp14:editId="7C2902DA">
            <wp:extent cx="1219200" cy="939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 copy.tif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91B61" w14:textId="1F5C55AC" w:rsidR="00786D8E" w:rsidRPr="00786D8E" w:rsidRDefault="00786D8E" w:rsidP="00B07EB5">
      <w:pPr>
        <w:jc w:val="both"/>
        <w:rPr>
          <w:b/>
        </w:rPr>
      </w:pPr>
      <w:r w:rsidRPr="00786D8E">
        <w:rPr>
          <w:b/>
        </w:rPr>
        <w:t>Figure 2.</w:t>
      </w:r>
    </w:p>
    <w:p w14:paraId="6570ACE6" w14:textId="21667C3E" w:rsidR="00B07EB5" w:rsidRDefault="00D550E7" w:rsidP="00B07EB5">
      <w:pPr>
        <w:jc w:val="both"/>
        <w:rPr>
          <w:sz w:val="20"/>
        </w:rPr>
      </w:pPr>
      <w:r>
        <w:rPr>
          <w:noProof/>
        </w:rPr>
        <w:drawing>
          <wp:inline distT="0" distB="0" distL="0" distR="0" wp14:anchorId="61D1080D" wp14:editId="39DD4978">
            <wp:extent cx="4025900" cy="1143000"/>
            <wp:effectExtent l="0" t="0" r="1270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.tif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59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58497F" w14:textId="009547F5" w:rsidR="00D550E7" w:rsidRPr="00F724AE" w:rsidRDefault="00786D8E" w:rsidP="00B07EB5">
      <w:pPr>
        <w:jc w:val="both"/>
        <w:rPr>
          <w:b/>
        </w:rPr>
      </w:pPr>
      <w:r>
        <w:rPr>
          <w:b/>
        </w:rPr>
        <w:t>Figure 3</w:t>
      </w:r>
      <w:r w:rsidR="00D550E7" w:rsidRPr="00F724AE">
        <w:rPr>
          <w:b/>
        </w:rPr>
        <w:t>.</w:t>
      </w:r>
    </w:p>
    <w:p w14:paraId="4B088339" w14:textId="1C932D7F" w:rsidR="00D550E7" w:rsidRDefault="009205EB" w:rsidP="00B07EB5">
      <w:pPr>
        <w:jc w:val="both"/>
      </w:pPr>
      <w:r>
        <w:rPr>
          <w:noProof/>
        </w:rPr>
        <w:drawing>
          <wp:inline distT="0" distB="0" distL="0" distR="0" wp14:anchorId="55452013" wp14:editId="4AA439B1">
            <wp:extent cx="5943600" cy="106235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4.tiff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6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C7E65" w14:textId="6F9B15D0" w:rsidR="00424531" w:rsidRDefault="002C0DE4" w:rsidP="00B07EB5">
      <w:pPr>
        <w:jc w:val="both"/>
        <w:rPr>
          <w:b/>
        </w:rPr>
      </w:pPr>
      <w:r>
        <w:rPr>
          <w:b/>
        </w:rPr>
        <w:t>Figure 4</w:t>
      </w:r>
      <w:r w:rsidR="00424531" w:rsidRPr="00424531">
        <w:rPr>
          <w:b/>
        </w:rPr>
        <w:t>.</w:t>
      </w:r>
    </w:p>
    <w:p w14:paraId="7C594CC3" w14:textId="6B4F2206" w:rsidR="00053B8E" w:rsidRDefault="009A7E03" w:rsidP="00B07EB5">
      <w:pPr>
        <w:jc w:val="both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55D938AA" wp14:editId="12C9C8A2">
            <wp:extent cx="5943600" cy="6958965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5.tif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958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2A5B3" w14:textId="17EAA1E9" w:rsidR="009A7E03" w:rsidRPr="00424531" w:rsidRDefault="009A7E03" w:rsidP="00B07EB5">
      <w:pPr>
        <w:jc w:val="both"/>
        <w:rPr>
          <w:b/>
        </w:rPr>
      </w:pPr>
      <w:r>
        <w:rPr>
          <w:b/>
        </w:rPr>
        <w:t>Figure 5.</w:t>
      </w:r>
    </w:p>
    <w:sectPr w:rsidR="009A7E03" w:rsidRPr="00424531" w:rsidSect="000331A6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0B129F" w14:textId="77777777" w:rsidR="00167B9D" w:rsidRDefault="00167B9D" w:rsidP="00103BE9">
      <w:pPr>
        <w:spacing w:after="0"/>
      </w:pPr>
      <w:r>
        <w:separator/>
      </w:r>
    </w:p>
  </w:endnote>
  <w:endnote w:type="continuationSeparator" w:id="0">
    <w:p w14:paraId="5E0A54B9" w14:textId="77777777" w:rsidR="00167B9D" w:rsidRDefault="00167B9D" w:rsidP="00103BE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93CC69" w14:textId="7CD06BA5" w:rsidR="00B50DFC" w:rsidRDefault="00B50DFC" w:rsidP="00103BE9">
    <w:pPr>
      <w:pStyle w:val="Footer"/>
      <w:jc w:val="center"/>
    </w:pPr>
    <w:r>
      <w:t>-</w:t>
    </w:r>
    <w:r>
      <w:fldChar w:fldCharType="begin"/>
    </w:r>
    <w:r>
      <w:instrText xml:space="preserve"> PAGE   \* MERGEFORMAT </w:instrText>
    </w:r>
    <w:r>
      <w:fldChar w:fldCharType="separate"/>
    </w:r>
    <w:r w:rsidR="005F121F">
      <w:rPr>
        <w:noProof/>
      </w:rPr>
      <w:t>1</w:t>
    </w:r>
    <w:r>
      <w:rPr>
        <w:noProof/>
      </w:rPr>
      <w:fldChar w:fldCharType="end"/>
    </w:r>
    <w:r>
      <w:rPr>
        <w:noProof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72E34D6" w14:textId="77777777" w:rsidR="00167B9D" w:rsidRDefault="00167B9D" w:rsidP="00103BE9">
      <w:pPr>
        <w:spacing w:after="0"/>
      </w:pPr>
      <w:r>
        <w:separator/>
      </w:r>
    </w:p>
  </w:footnote>
  <w:footnote w:type="continuationSeparator" w:id="0">
    <w:p w14:paraId="2BC01554" w14:textId="77777777" w:rsidR="00167B9D" w:rsidRDefault="00167B9D" w:rsidP="00103BE9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CA1725"/>
    <w:multiLevelType w:val="multilevel"/>
    <w:tmpl w:val="7AC66C8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226E7FE6"/>
    <w:multiLevelType w:val="hybridMultilevel"/>
    <w:tmpl w:val="D32A6E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 Copy&lt;/Style&gt;&lt;LeftDelim&gt;{&lt;/LeftDelim&gt;&lt;RightDelim&gt;}&lt;/RightDelim&gt;&lt;FontName&gt;Cambria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wtpdrfzw4tafeoedvt0pf29rzzzx5asd9vap&quot;&gt;car_master&lt;record-ids&gt;&lt;item&gt;1308&lt;/item&gt;&lt;item&gt;3107&lt;/item&gt;&lt;item&gt;3108&lt;/item&gt;&lt;item&gt;3109&lt;/item&gt;&lt;item&gt;3111&lt;/item&gt;&lt;item&gt;3112&lt;/item&gt;&lt;item&gt;3113&lt;/item&gt;&lt;item&gt;3114&lt;/item&gt;&lt;/record-ids&gt;&lt;/item&gt;&lt;/Libraries&gt;"/>
  </w:docVars>
  <w:rsids>
    <w:rsidRoot w:val="000331A6"/>
    <w:rsid w:val="00022CD1"/>
    <w:rsid w:val="000331A6"/>
    <w:rsid w:val="000368BA"/>
    <w:rsid w:val="0003697F"/>
    <w:rsid w:val="00040633"/>
    <w:rsid w:val="000512AE"/>
    <w:rsid w:val="00053B8E"/>
    <w:rsid w:val="00053EEA"/>
    <w:rsid w:val="000550AD"/>
    <w:rsid w:val="00055D4F"/>
    <w:rsid w:val="00076C65"/>
    <w:rsid w:val="000920FB"/>
    <w:rsid w:val="000A2F76"/>
    <w:rsid w:val="000B1046"/>
    <w:rsid w:val="000B6A03"/>
    <w:rsid w:val="000B7F64"/>
    <w:rsid w:val="000F43A1"/>
    <w:rsid w:val="00102FEA"/>
    <w:rsid w:val="001034C9"/>
    <w:rsid w:val="00103BE9"/>
    <w:rsid w:val="00105021"/>
    <w:rsid w:val="00113C13"/>
    <w:rsid w:val="00115C46"/>
    <w:rsid w:val="001249E8"/>
    <w:rsid w:val="00131AE8"/>
    <w:rsid w:val="00136C2E"/>
    <w:rsid w:val="00137A79"/>
    <w:rsid w:val="00144F5C"/>
    <w:rsid w:val="00156E6D"/>
    <w:rsid w:val="001579F0"/>
    <w:rsid w:val="00167B9D"/>
    <w:rsid w:val="001712D4"/>
    <w:rsid w:val="001750C4"/>
    <w:rsid w:val="00181B97"/>
    <w:rsid w:val="001828CA"/>
    <w:rsid w:val="00182CC8"/>
    <w:rsid w:val="00184B48"/>
    <w:rsid w:val="001A47A9"/>
    <w:rsid w:val="001B4F24"/>
    <w:rsid w:val="001C03A2"/>
    <w:rsid w:val="001C2554"/>
    <w:rsid w:val="001D34C0"/>
    <w:rsid w:val="001E6768"/>
    <w:rsid w:val="002005C9"/>
    <w:rsid w:val="00204D5C"/>
    <w:rsid w:val="00207070"/>
    <w:rsid w:val="002536D1"/>
    <w:rsid w:val="00263400"/>
    <w:rsid w:val="00271A77"/>
    <w:rsid w:val="002A0BFD"/>
    <w:rsid w:val="002A2B48"/>
    <w:rsid w:val="002B1AF8"/>
    <w:rsid w:val="002C0DE4"/>
    <w:rsid w:val="002C6F7D"/>
    <w:rsid w:val="002D4288"/>
    <w:rsid w:val="002E579C"/>
    <w:rsid w:val="002F002E"/>
    <w:rsid w:val="002F7CC1"/>
    <w:rsid w:val="00316C7D"/>
    <w:rsid w:val="0032412D"/>
    <w:rsid w:val="00325391"/>
    <w:rsid w:val="003260D9"/>
    <w:rsid w:val="00333AFB"/>
    <w:rsid w:val="00354853"/>
    <w:rsid w:val="0037124B"/>
    <w:rsid w:val="003722EC"/>
    <w:rsid w:val="00377ADE"/>
    <w:rsid w:val="00381E52"/>
    <w:rsid w:val="00392018"/>
    <w:rsid w:val="003A19F7"/>
    <w:rsid w:val="003A3DF0"/>
    <w:rsid w:val="003B3F6F"/>
    <w:rsid w:val="003C027B"/>
    <w:rsid w:val="003D1098"/>
    <w:rsid w:val="003D3A74"/>
    <w:rsid w:val="003E02E7"/>
    <w:rsid w:val="003E340C"/>
    <w:rsid w:val="003F3812"/>
    <w:rsid w:val="003F41E4"/>
    <w:rsid w:val="00401165"/>
    <w:rsid w:val="00406B31"/>
    <w:rsid w:val="00411472"/>
    <w:rsid w:val="004221BF"/>
    <w:rsid w:val="00424531"/>
    <w:rsid w:val="004245EF"/>
    <w:rsid w:val="0042516B"/>
    <w:rsid w:val="004351AA"/>
    <w:rsid w:val="0044122C"/>
    <w:rsid w:val="00450F1F"/>
    <w:rsid w:val="00456633"/>
    <w:rsid w:val="00467282"/>
    <w:rsid w:val="00471103"/>
    <w:rsid w:val="00477545"/>
    <w:rsid w:val="004838E0"/>
    <w:rsid w:val="00495788"/>
    <w:rsid w:val="004A1058"/>
    <w:rsid w:val="004A1B00"/>
    <w:rsid w:val="004B0CAB"/>
    <w:rsid w:val="004C11B0"/>
    <w:rsid w:val="004E153F"/>
    <w:rsid w:val="004E1D42"/>
    <w:rsid w:val="004F74BC"/>
    <w:rsid w:val="00506C09"/>
    <w:rsid w:val="00515C98"/>
    <w:rsid w:val="0051701C"/>
    <w:rsid w:val="00523575"/>
    <w:rsid w:val="00533556"/>
    <w:rsid w:val="00536C53"/>
    <w:rsid w:val="00540747"/>
    <w:rsid w:val="005436CB"/>
    <w:rsid w:val="005525A0"/>
    <w:rsid w:val="005546C8"/>
    <w:rsid w:val="00555E21"/>
    <w:rsid w:val="0056046C"/>
    <w:rsid w:val="00560984"/>
    <w:rsid w:val="00583BBA"/>
    <w:rsid w:val="00585379"/>
    <w:rsid w:val="00587541"/>
    <w:rsid w:val="005915E7"/>
    <w:rsid w:val="00592C01"/>
    <w:rsid w:val="005B1C17"/>
    <w:rsid w:val="005B453B"/>
    <w:rsid w:val="005B6B3D"/>
    <w:rsid w:val="005C35D6"/>
    <w:rsid w:val="005C4F0F"/>
    <w:rsid w:val="005C62F4"/>
    <w:rsid w:val="005E33EA"/>
    <w:rsid w:val="005F121F"/>
    <w:rsid w:val="00610428"/>
    <w:rsid w:val="006341ED"/>
    <w:rsid w:val="0064714F"/>
    <w:rsid w:val="006562F9"/>
    <w:rsid w:val="00677E5E"/>
    <w:rsid w:val="00681DE9"/>
    <w:rsid w:val="006A78A9"/>
    <w:rsid w:val="006B073D"/>
    <w:rsid w:val="006B109B"/>
    <w:rsid w:val="006C1AFB"/>
    <w:rsid w:val="006C493D"/>
    <w:rsid w:val="006C6240"/>
    <w:rsid w:val="006D0867"/>
    <w:rsid w:val="006E514D"/>
    <w:rsid w:val="006E76F5"/>
    <w:rsid w:val="006F3EF8"/>
    <w:rsid w:val="00701418"/>
    <w:rsid w:val="00720C76"/>
    <w:rsid w:val="00724DE3"/>
    <w:rsid w:val="00725D92"/>
    <w:rsid w:val="00727552"/>
    <w:rsid w:val="00740DB0"/>
    <w:rsid w:val="0074614C"/>
    <w:rsid w:val="00747A6E"/>
    <w:rsid w:val="00750056"/>
    <w:rsid w:val="00760C9B"/>
    <w:rsid w:val="007625B8"/>
    <w:rsid w:val="007825FC"/>
    <w:rsid w:val="00782C4F"/>
    <w:rsid w:val="00786D8E"/>
    <w:rsid w:val="007A0BB6"/>
    <w:rsid w:val="007A3EC8"/>
    <w:rsid w:val="007A498B"/>
    <w:rsid w:val="007A6FDA"/>
    <w:rsid w:val="007D3A03"/>
    <w:rsid w:val="007F3E1C"/>
    <w:rsid w:val="007F42D4"/>
    <w:rsid w:val="008068CE"/>
    <w:rsid w:val="00812723"/>
    <w:rsid w:val="00813E1F"/>
    <w:rsid w:val="00821F68"/>
    <w:rsid w:val="00830C9C"/>
    <w:rsid w:val="0083330A"/>
    <w:rsid w:val="00833C67"/>
    <w:rsid w:val="00847533"/>
    <w:rsid w:val="00866141"/>
    <w:rsid w:val="0087302D"/>
    <w:rsid w:val="00890CFB"/>
    <w:rsid w:val="00895744"/>
    <w:rsid w:val="008A029F"/>
    <w:rsid w:val="008B2633"/>
    <w:rsid w:val="008D470E"/>
    <w:rsid w:val="008D6371"/>
    <w:rsid w:val="008F3B57"/>
    <w:rsid w:val="00903A4F"/>
    <w:rsid w:val="00911EF2"/>
    <w:rsid w:val="009205EB"/>
    <w:rsid w:val="00925E0B"/>
    <w:rsid w:val="009311DE"/>
    <w:rsid w:val="0093686C"/>
    <w:rsid w:val="00956BB2"/>
    <w:rsid w:val="00965B83"/>
    <w:rsid w:val="009679F2"/>
    <w:rsid w:val="00971614"/>
    <w:rsid w:val="00973E64"/>
    <w:rsid w:val="009A4649"/>
    <w:rsid w:val="009A4BF2"/>
    <w:rsid w:val="009A7E03"/>
    <w:rsid w:val="009B1A88"/>
    <w:rsid w:val="009C5CD4"/>
    <w:rsid w:val="00A066FD"/>
    <w:rsid w:val="00A10E92"/>
    <w:rsid w:val="00A204AF"/>
    <w:rsid w:val="00A24F6E"/>
    <w:rsid w:val="00A26B59"/>
    <w:rsid w:val="00A32EC2"/>
    <w:rsid w:val="00A41C08"/>
    <w:rsid w:val="00A56266"/>
    <w:rsid w:val="00A56282"/>
    <w:rsid w:val="00A8120A"/>
    <w:rsid w:val="00A86717"/>
    <w:rsid w:val="00A90630"/>
    <w:rsid w:val="00AB0BBF"/>
    <w:rsid w:val="00AC6144"/>
    <w:rsid w:val="00AF69E3"/>
    <w:rsid w:val="00B0210C"/>
    <w:rsid w:val="00B053DA"/>
    <w:rsid w:val="00B07EB5"/>
    <w:rsid w:val="00B249F4"/>
    <w:rsid w:val="00B3305B"/>
    <w:rsid w:val="00B463C7"/>
    <w:rsid w:val="00B50DFC"/>
    <w:rsid w:val="00B604D7"/>
    <w:rsid w:val="00B84DE8"/>
    <w:rsid w:val="00B9099D"/>
    <w:rsid w:val="00B92A74"/>
    <w:rsid w:val="00B94ADE"/>
    <w:rsid w:val="00BA0411"/>
    <w:rsid w:val="00BA0F34"/>
    <w:rsid w:val="00BA565A"/>
    <w:rsid w:val="00BA667C"/>
    <w:rsid w:val="00BA7991"/>
    <w:rsid w:val="00BB1647"/>
    <w:rsid w:val="00BB3880"/>
    <w:rsid w:val="00BC18BF"/>
    <w:rsid w:val="00BC2457"/>
    <w:rsid w:val="00BC3AA2"/>
    <w:rsid w:val="00BD39A9"/>
    <w:rsid w:val="00BD6C04"/>
    <w:rsid w:val="00BE1343"/>
    <w:rsid w:val="00BE4A74"/>
    <w:rsid w:val="00C02B55"/>
    <w:rsid w:val="00C073B5"/>
    <w:rsid w:val="00C124F6"/>
    <w:rsid w:val="00C141BA"/>
    <w:rsid w:val="00C208D0"/>
    <w:rsid w:val="00C25A8B"/>
    <w:rsid w:val="00C846DF"/>
    <w:rsid w:val="00C96F1F"/>
    <w:rsid w:val="00CE5AE5"/>
    <w:rsid w:val="00CE754E"/>
    <w:rsid w:val="00CF2EF2"/>
    <w:rsid w:val="00D0033C"/>
    <w:rsid w:val="00D1724B"/>
    <w:rsid w:val="00D36B6E"/>
    <w:rsid w:val="00D550E7"/>
    <w:rsid w:val="00D63956"/>
    <w:rsid w:val="00D64C02"/>
    <w:rsid w:val="00D66047"/>
    <w:rsid w:val="00D722B3"/>
    <w:rsid w:val="00D765F1"/>
    <w:rsid w:val="00DB0B36"/>
    <w:rsid w:val="00DC16E3"/>
    <w:rsid w:val="00DC47CE"/>
    <w:rsid w:val="00DD2B35"/>
    <w:rsid w:val="00DD77AF"/>
    <w:rsid w:val="00DE2CBB"/>
    <w:rsid w:val="00DE723C"/>
    <w:rsid w:val="00DF1C1B"/>
    <w:rsid w:val="00DF6D5B"/>
    <w:rsid w:val="00DF6E8E"/>
    <w:rsid w:val="00E05207"/>
    <w:rsid w:val="00E13596"/>
    <w:rsid w:val="00E14EA3"/>
    <w:rsid w:val="00E345D0"/>
    <w:rsid w:val="00E46553"/>
    <w:rsid w:val="00E609E2"/>
    <w:rsid w:val="00E62346"/>
    <w:rsid w:val="00E65A5F"/>
    <w:rsid w:val="00EA3DF8"/>
    <w:rsid w:val="00EB091A"/>
    <w:rsid w:val="00ED7538"/>
    <w:rsid w:val="00EF55AD"/>
    <w:rsid w:val="00F15636"/>
    <w:rsid w:val="00F21C21"/>
    <w:rsid w:val="00F2489A"/>
    <w:rsid w:val="00F427F5"/>
    <w:rsid w:val="00F43B95"/>
    <w:rsid w:val="00F51D9F"/>
    <w:rsid w:val="00F55D38"/>
    <w:rsid w:val="00F606AB"/>
    <w:rsid w:val="00F65C25"/>
    <w:rsid w:val="00F724AE"/>
    <w:rsid w:val="00F75EB2"/>
    <w:rsid w:val="00F90732"/>
    <w:rsid w:val="00F92602"/>
    <w:rsid w:val="00F977F2"/>
    <w:rsid w:val="00FB7556"/>
    <w:rsid w:val="00FC1C9F"/>
    <w:rsid w:val="00FC6CFF"/>
    <w:rsid w:val="00FD3C31"/>
    <w:rsid w:val="00FD3E7C"/>
    <w:rsid w:val="00FD7861"/>
    <w:rsid w:val="00FF3791"/>
    <w:rsid w:val="00FF74F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5C1B768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57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4DE8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DE8"/>
    <w:rPr>
      <w:rFonts w:ascii="Lucida Grande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73E64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E6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E64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3E64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3E6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525A0"/>
    <w:pPr>
      <w:spacing w:after="0"/>
    </w:pPr>
  </w:style>
  <w:style w:type="character" w:styleId="PlaceholderText">
    <w:name w:val="Placeholder Text"/>
    <w:basedOn w:val="DefaultParagraphFont"/>
    <w:uiPriority w:val="99"/>
    <w:semiHidden/>
    <w:rsid w:val="00401165"/>
    <w:rPr>
      <w:color w:val="808080"/>
    </w:rPr>
  </w:style>
  <w:style w:type="paragraph" w:styleId="ListParagraph">
    <w:name w:val="List Paragraph"/>
    <w:basedOn w:val="Normal"/>
    <w:uiPriority w:val="34"/>
    <w:qFormat/>
    <w:rsid w:val="00C846DF"/>
    <w:pPr>
      <w:ind w:left="720"/>
      <w:contextualSpacing/>
    </w:pPr>
  </w:style>
  <w:style w:type="table" w:styleId="TableGrid">
    <w:name w:val="Table Grid"/>
    <w:basedOn w:val="TableNormal"/>
    <w:uiPriority w:val="59"/>
    <w:rsid w:val="000A2F76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03BE9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103BE9"/>
  </w:style>
  <w:style w:type="paragraph" w:styleId="Footer">
    <w:name w:val="footer"/>
    <w:basedOn w:val="Normal"/>
    <w:link w:val="FooterChar"/>
    <w:uiPriority w:val="99"/>
    <w:unhideWhenUsed/>
    <w:rsid w:val="00103BE9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103BE9"/>
  </w:style>
  <w:style w:type="character" w:styleId="Hyperlink">
    <w:name w:val="Hyperlink"/>
    <w:basedOn w:val="DefaultParagraphFont"/>
    <w:uiPriority w:val="99"/>
    <w:unhideWhenUsed/>
    <w:rsid w:val="00E345D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57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4DE8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DE8"/>
    <w:rPr>
      <w:rFonts w:ascii="Lucida Grande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73E64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E6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E64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3E64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3E6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525A0"/>
    <w:pPr>
      <w:spacing w:after="0"/>
    </w:pPr>
  </w:style>
  <w:style w:type="character" w:styleId="PlaceholderText">
    <w:name w:val="Placeholder Text"/>
    <w:basedOn w:val="DefaultParagraphFont"/>
    <w:uiPriority w:val="99"/>
    <w:semiHidden/>
    <w:rsid w:val="00401165"/>
    <w:rPr>
      <w:color w:val="808080"/>
    </w:rPr>
  </w:style>
  <w:style w:type="paragraph" w:styleId="ListParagraph">
    <w:name w:val="List Paragraph"/>
    <w:basedOn w:val="Normal"/>
    <w:uiPriority w:val="34"/>
    <w:qFormat/>
    <w:rsid w:val="00C846DF"/>
    <w:pPr>
      <w:ind w:left="720"/>
      <w:contextualSpacing/>
    </w:pPr>
  </w:style>
  <w:style w:type="table" w:styleId="TableGrid">
    <w:name w:val="Table Grid"/>
    <w:basedOn w:val="TableNormal"/>
    <w:uiPriority w:val="59"/>
    <w:rsid w:val="000A2F76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03BE9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103BE9"/>
  </w:style>
  <w:style w:type="paragraph" w:styleId="Footer">
    <w:name w:val="footer"/>
    <w:basedOn w:val="Normal"/>
    <w:link w:val="FooterChar"/>
    <w:uiPriority w:val="99"/>
    <w:unhideWhenUsed/>
    <w:rsid w:val="00103BE9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103BE9"/>
  </w:style>
  <w:style w:type="character" w:styleId="Hyperlink">
    <w:name w:val="Hyperlink"/>
    <w:basedOn w:val="DefaultParagraphFont"/>
    <w:uiPriority w:val="99"/>
    <w:unhideWhenUsed/>
    <w:rsid w:val="00E345D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4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978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192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34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7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63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9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8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2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tif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tif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tif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tif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</Words>
  <Characters>8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urnal of Visualized Experiments</Company>
  <LinksUpToDate>false</LinksUpToDate>
  <CharactersWithSpaces>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ron Kolski-Andreaco</dc:creator>
  <cp:lastModifiedBy>David Repetto</cp:lastModifiedBy>
  <cp:revision>2</cp:revision>
  <cp:lastPrinted>2016-08-07T21:55:00Z</cp:lastPrinted>
  <dcterms:created xsi:type="dcterms:W3CDTF">2017-01-04T21:32:00Z</dcterms:created>
  <dcterms:modified xsi:type="dcterms:W3CDTF">2017-01-04T21:32:00Z</dcterms:modified>
</cp:coreProperties>
</file>